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67" r:id="rId5"/>
    <p:sldId id="281" r:id="rId6"/>
    <p:sldId id="282" r:id="rId7"/>
    <p:sldId id="283" r:id="rId8"/>
    <p:sldId id="284" r:id="rId9"/>
    <p:sldId id="268" r:id="rId10"/>
    <p:sldId id="286" r:id="rId11"/>
    <p:sldId id="287" r:id="rId12"/>
    <p:sldId id="288" r:id="rId13"/>
    <p:sldId id="289" r:id="rId14"/>
    <p:sldId id="290" r:id="rId15"/>
    <p:sldId id="285" r:id="rId16"/>
    <p:sldId id="302" r:id="rId17"/>
    <p:sldId id="269" r:id="rId18"/>
    <p:sldId id="311" r:id="rId19"/>
    <p:sldId id="291" r:id="rId20"/>
    <p:sldId id="292" r:id="rId21"/>
    <p:sldId id="293" r:id="rId22"/>
    <p:sldId id="294" r:id="rId23"/>
    <p:sldId id="271" r:id="rId24"/>
    <p:sldId id="270" r:id="rId25"/>
    <p:sldId id="263" r:id="rId26"/>
    <p:sldId id="303" r:id="rId27"/>
    <p:sldId id="264" r:id="rId28"/>
    <p:sldId id="295" r:id="rId29"/>
    <p:sldId id="296" r:id="rId30"/>
    <p:sldId id="297" r:id="rId31"/>
    <p:sldId id="298" r:id="rId32"/>
    <p:sldId id="300" r:id="rId33"/>
    <p:sldId id="301" r:id="rId34"/>
    <p:sldId id="272" r:id="rId35"/>
    <p:sldId id="273" r:id="rId36"/>
    <p:sldId id="266" r:id="rId37"/>
    <p:sldId id="275" r:id="rId38"/>
    <p:sldId id="276" r:id="rId39"/>
    <p:sldId id="277" r:id="rId40"/>
    <p:sldId id="278" r:id="rId41"/>
    <p:sldId id="279" r:id="rId42"/>
    <p:sldId id="280" r:id="rId43"/>
    <p:sldId id="304" r:id="rId44"/>
    <p:sldId id="305" r:id="rId45"/>
    <p:sldId id="306" r:id="rId46"/>
    <p:sldId id="307" r:id="rId47"/>
    <p:sldId id="308" r:id="rId48"/>
    <p:sldId id="309" r:id="rId49"/>
    <p:sldId id="310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43" end="49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70" autoAdjust="0"/>
  </p:normalViewPr>
  <p:slideViewPr>
    <p:cSldViewPr snapToGrid="0">
      <p:cViewPr varScale="1">
        <p:scale>
          <a:sx n="73" d="100"/>
          <a:sy n="73" d="100"/>
        </p:scale>
        <p:origin x="96" y="13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0B7A69-A8EA-42F7-B509-99485D77345D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88B2CD-58A5-4DD4-B42B-BB97A045DF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44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ever possible it is useful to simulate a scenario for which one knows what the answer should be.  In this case this is estimating confidence intervals for the mean of a sample from a normal pop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8B2CD-58A5-4DD4-B42B-BB97A045DF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13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pt-BR" dirty="0">
                <a:solidFill>
                  <a:srgbClr val="008000"/>
                </a:solidFill>
                <a:latin typeface="Lucida Console" panose="020B0609040504020204" pitchFamily="49" charset="0"/>
              </a:rPr>
              <a:t>/* Scenario 1: (x1 | c=1) ~ N(0,1);  (x1 | c=2) ~ N(0,1);           */</a:t>
            </a:r>
            <a:endParaRPr lang="pt-BR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pt-BR" dirty="0">
                <a:solidFill>
                  <a:srgbClr val="008000"/>
                </a:solidFill>
                <a:latin typeface="Lucida Console" panose="020B0609040504020204" pitchFamily="49" charset="0"/>
              </a:rPr>
              <a:t>/* Scenario 2: (x2 | c=1) ~ N(0,1);  (x2 | c=2) ~ N(0,10);          */</a:t>
            </a:r>
            <a:endParaRPr lang="pt-BR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8B2CD-58A5-4DD4-B42B-BB97A045DFA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386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9D75C-54B5-489B-ADB2-C7F0B68665CA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44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A713C-3C7D-40BB-BCAD-6C8ABD6D89EC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455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5003-3FA0-4104-A7C4-6679FC83FF58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66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85A83-C0F7-4F48-84D5-28AB8B8D9E02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89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FD2E9-5D95-419F-8AE9-DF322408DE5B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346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32BF3-50F5-4330-8B00-E42060E7F79A}" type="datetime1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26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4E171-4771-4227-8CC8-E99CB8226FA9}" type="datetime1">
              <a:rPr lang="en-US" smtClean="0"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72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CAA61-89CE-406E-8C9E-3CCB6ABD8750}" type="datetime1">
              <a:rPr lang="en-US" smtClean="0"/>
              <a:t>3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3812EC89-5085-495E-BD34-AE89D95E8E4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373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7DC91-FAC7-4E19-9C9C-E84E348E08AA}" type="datetime1">
              <a:rPr lang="en-US" smtClean="0"/>
              <a:t>3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623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2091F-450E-46C1-A96E-E09326E61DB7}" type="datetime1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654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0DA67-2374-4800-9251-78745833EDD7}" type="datetime1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375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3D2A3F-33B8-4A3B-AD74-DCE9FB990226}" type="datetime1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12EC89-5085-495E-BD34-AE89D95E8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23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imulation to Evaluate Statistical Techniqu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3256" y="2466753"/>
            <a:ext cx="8470332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4400" dirty="0"/>
              <a:t>Coverage of Confidence Intervals</a:t>
            </a:r>
          </a:p>
          <a:p>
            <a:pPr marL="742950" indent="-742950">
              <a:buAutoNum type="arabicPeriod"/>
            </a:pPr>
            <a:r>
              <a:rPr lang="en-US" sz="4400" dirty="0"/>
              <a:t>Robustness</a:t>
            </a:r>
          </a:p>
          <a:p>
            <a:pPr marL="742950" indent="-742950">
              <a:buAutoNum type="arabicPeriod"/>
            </a:pPr>
            <a:r>
              <a:rPr lang="en-US" sz="4400" dirty="0"/>
              <a:t>Power and Sample Size</a:t>
            </a:r>
          </a:p>
          <a:p>
            <a:pPr marL="742950" indent="-742950">
              <a:buAutoNum type="arabicPeriod"/>
            </a:pPr>
            <a:r>
              <a:rPr lang="en-US" sz="4400" dirty="0"/>
              <a:t>Simulating p-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928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9466" y="0"/>
            <a:ext cx="10515600" cy="1325563"/>
          </a:xfrm>
        </p:spPr>
        <p:txBody>
          <a:bodyPr/>
          <a:lstStyle/>
          <a:p>
            <a:r>
              <a:rPr lang="en-US" dirty="0"/>
              <a:t>Generate exponential samples</a:t>
            </a:r>
          </a:p>
        </p:txBody>
      </p:sp>
      <p:sp>
        <p:nvSpPr>
          <p:cNvPr id="4" name="Rectangle 3"/>
          <p:cNvSpPr/>
          <p:nvPr/>
        </p:nvSpPr>
        <p:spPr>
          <a:xfrm>
            <a:off x="584791" y="1582341"/>
            <a:ext cx="8559209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10;                             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 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p x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Expo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 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931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tain confidence limits for each sample.</a:t>
            </a:r>
          </a:p>
        </p:txBody>
      </p:sp>
      <p:sp>
        <p:nvSpPr>
          <p:cNvPr id="4" name="Rectangle 3"/>
          <p:cNvSpPr/>
          <p:nvPr/>
        </p:nvSpPr>
        <p:spPr>
          <a:xfrm>
            <a:off x="563526" y="2551837"/>
            <a:ext cx="110897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c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Lower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uc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upper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533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149" y="0"/>
            <a:ext cx="7348870" cy="1325563"/>
          </a:xfrm>
        </p:spPr>
        <p:txBody>
          <a:bodyPr/>
          <a:lstStyle/>
          <a:p>
            <a:r>
              <a:rPr lang="en-US" dirty="0"/>
              <a:t>Calculate coverage</a:t>
            </a:r>
          </a:p>
        </p:txBody>
      </p:sp>
      <p:sp>
        <p:nvSpPr>
          <p:cNvPr id="3" name="Rectangle 2"/>
          <p:cNvSpPr/>
          <p:nvPr/>
        </p:nvSpPr>
        <p:spPr>
          <a:xfrm>
            <a:off x="552892" y="2083452"/>
            <a:ext cx="1069635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_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(Lower&lt;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 Upper&gt;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_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u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316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270" y="2130130"/>
            <a:ext cx="7465828" cy="1325563"/>
          </a:xfrm>
        </p:spPr>
        <p:txBody>
          <a:bodyPr/>
          <a:lstStyle/>
          <a:p>
            <a:r>
              <a:rPr lang="en-US" dirty="0"/>
              <a:t>Calculate coverage with IM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5700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5493" y="0"/>
            <a:ext cx="7678479" cy="1325563"/>
          </a:xfrm>
        </p:spPr>
        <p:txBody>
          <a:bodyPr/>
          <a:lstStyle/>
          <a:p>
            <a:r>
              <a:rPr lang="en-US" dirty="0"/>
              <a:t>Mean and </a:t>
            </a:r>
            <a:r>
              <a:rPr lang="en-US" dirty="0" err="1"/>
              <a:t>Std</a:t>
            </a:r>
            <a:r>
              <a:rPr lang="en-US" dirty="0"/>
              <a:t> functions in IML</a:t>
            </a:r>
          </a:p>
        </p:txBody>
      </p:sp>
      <p:sp>
        <p:nvSpPr>
          <p:cNvPr id="3" name="Rectangle 2"/>
          <p:cNvSpPr/>
          <p:nvPr/>
        </p:nvSpPr>
        <p:spPr>
          <a:xfrm>
            <a:off x="637953" y="2551837"/>
            <a:ext cx="85060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x=shape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: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m=mean(x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s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x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, m, s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13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5103" y="335846"/>
            <a:ext cx="1208689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50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dse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 = j(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reps)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each column is a sample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dge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x,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mean(x)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mean of each column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s =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x)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</a:t>
            </a:r>
            <a:r>
              <a:rPr lang="en-US" sz="2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std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dev of each column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fr-FR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alpha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quantile(</a:t>
            </a:r>
            <a:r>
              <a:rPr lang="fr-FR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t"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fr-F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75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obs-</a:t>
            </a:r>
            <a:r>
              <a:rPr lang="fr-F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Lower =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-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alph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* s / sqrt(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Upper =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+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alph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* s / sqrt(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ParamInCI = (Lower&lt;</a:t>
            </a:r>
            <a:r>
              <a:rPr lang="it-IT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 Upper&gt;</a:t>
            </a:r>
            <a:r>
              <a:rPr lang="it-IT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it-IT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indicator variable*/</a:t>
            </a:r>
            <a:endParaRPr lang="it-IT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In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In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[:]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</a:t>
            </a:r>
            <a:r>
              <a:rPr lang="en-US" sz="2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pct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that contain parameter 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In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62821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8777" y="2576697"/>
            <a:ext cx="6030433" cy="1325563"/>
          </a:xfrm>
        </p:spPr>
        <p:txBody>
          <a:bodyPr/>
          <a:lstStyle/>
          <a:p>
            <a:r>
              <a:rPr lang="en-US" dirty="0"/>
              <a:t>2. Examine Robust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85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080" y="2342781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Assessing two-sample t Test Robustness to unequal varia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74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98280"/>
              </p:ext>
            </p:extLst>
          </p:nvPr>
        </p:nvGraphicFramePr>
        <p:xfrm>
          <a:off x="3949867" y="1532936"/>
          <a:ext cx="3850334" cy="420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511280" imgH="1650960" progId="Equation.DSMT4">
                  <p:embed/>
                </p:oleObj>
              </mc:Choice>
              <mc:Fallback>
                <p:oleObj name="Equation" r:id="rId3" imgW="15112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9867" y="1532936"/>
                        <a:ext cx="3850334" cy="420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1265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951" y="0"/>
            <a:ext cx="9121049" cy="1325563"/>
          </a:xfrm>
        </p:spPr>
        <p:txBody>
          <a:bodyPr>
            <a:normAutofit/>
          </a:bodyPr>
          <a:lstStyle/>
          <a:p>
            <a:r>
              <a:rPr lang="en-US" sz="3200" dirty="0"/>
              <a:t>Generate two sample data for two cases, equal and unequal varianc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59745" y="394692"/>
            <a:ext cx="1191657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1 = 1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2 = 1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wosa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1 =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 data, same variance"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      x2 = </a:t>
            </a:r>
            <a:r>
              <a:rPr lang="it-IT" dirty="0">
                <a:solidFill>
                  <a:srgbClr val="800080"/>
                </a:solidFill>
                <a:latin typeface="Lucida Console" panose="020B0609040504020204" pitchFamily="49" charset="0"/>
              </a:rPr>
              <a:t>"Normal data, different variance"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c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   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n1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1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2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c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n2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1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2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3229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21241" y="2321516"/>
            <a:ext cx="10515600" cy="1325563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.  Examine coverage for confidence intervals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3038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9260" y="0"/>
            <a:ext cx="5690191" cy="1325563"/>
          </a:xfrm>
        </p:spPr>
        <p:txBody>
          <a:bodyPr/>
          <a:lstStyle/>
          <a:p>
            <a:r>
              <a:rPr lang="en-US" dirty="0"/>
              <a:t>Examine t-test output </a:t>
            </a:r>
          </a:p>
        </p:txBody>
      </p:sp>
      <p:sp>
        <p:nvSpPr>
          <p:cNvPr id="3" name="Rectangle 2"/>
          <p:cNvSpPr/>
          <p:nvPr/>
        </p:nvSpPr>
        <p:spPr>
          <a:xfrm>
            <a:off x="748708" y="1913883"/>
            <a:ext cx="1061129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rac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t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fram.frex4 plots=none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male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rac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f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235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70" y="0"/>
            <a:ext cx="10515600" cy="1325563"/>
          </a:xfrm>
        </p:spPr>
        <p:txBody>
          <a:bodyPr/>
          <a:lstStyle/>
          <a:p>
            <a:r>
              <a:rPr lang="en-US" dirty="0"/>
              <a:t>Get probability from t-test assuming equal varian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382772" y="1688667"/>
            <a:ext cx="1101533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t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wosam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;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compare c=1 to c=2 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1 x2;                  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method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oled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172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065" y="0"/>
            <a:ext cx="7604051" cy="1325563"/>
          </a:xfrm>
        </p:spPr>
        <p:txBody>
          <a:bodyPr/>
          <a:lstStyle/>
          <a:p>
            <a:r>
              <a:rPr lang="en-US" dirty="0"/>
              <a:t>Calculate proportion reject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244549" y="1443841"/>
            <a:ext cx="889945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sults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RejectH0 = (Probt &lt;=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   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jectH0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u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0274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5465" y="2449106"/>
            <a:ext cx="5743354" cy="1325563"/>
          </a:xfrm>
        </p:spPr>
        <p:txBody>
          <a:bodyPr/>
          <a:lstStyle/>
          <a:p>
            <a:r>
              <a:rPr lang="en-US" dirty="0"/>
              <a:t>Assessing t test in IM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15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4135" y="2512902"/>
            <a:ext cx="9220200" cy="1325563"/>
          </a:xfrm>
        </p:spPr>
        <p:txBody>
          <a:bodyPr>
            <a:normAutofit/>
          </a:bodyPr>
          <a:lstStyle/>
          <a:p>
            <a:r>
              <a:rPr lang="en-US" dirty="0"/>
              <a:t>Two Sample t-test</a:t>
            </a:r>
            <a:br>
              <a:rPr lang="en-US" dirty="0"/>
            </a:br>
            <a:r>
              <a:rPr lang="en-US" dirty="0"/>
              <a:t>Robustness to non-normal pop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79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3691" y="117693"/>
            <a:ext cx="12048309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Assessing t test in IML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n1 = 10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n2 = 10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samples */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dsee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x = j(&amp;n1, &amp;reps)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allocate space for Group 1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y = j(&amp;n2, &amp;reps)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allocate space for Group 2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dge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x,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fill matrix from N(0,10)  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dge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y,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exponential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fill from </a:t>
            </a:r>
            <a:r>
              <a:rPr lang="en-US" sz="1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Exp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(1)          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2. Compute the t statistics; VAR operates on columns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= mean(x);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X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x);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mean &amp; </a:t>
            </a:r>
            <a:r>
              <a:rPr lang="en-US" sz="1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 of each sample 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= mean(y);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y);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compute pooled standard deviation from n1 and n2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poolStd = sqrt( ((&amp;n1-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*varX + (&amp;n2-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*varY)/(&amp;n1+&amp;n2-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);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compute the t statistic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t = (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-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/ (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olSt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*sqrt(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n1 + 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n2));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3. Construct indicator </a:t>
            </a:r>
            <a:r>
              <a:rPr lang="en-US" sz="1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 for tests that reject H0 */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alpha = 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RejectH0 = (abs(t)&gt;quantile(</a:t>
            </a:r>
            <a:r>
              <a:rPr lang="fr-FR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t"</a:t>
            </a:r>
            <a:r>
              <a:rPr lang="fr-F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fr-F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fr-F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-alpha/</a:t>
            </a:r>
            <a:r>
              <a:rPr lang="fr-F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fr-F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n1+&amp;n2-</a:t>
            </a:r>
            <a:r>
              <a:rPr lang="fr-F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fr-F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);  </a:t>
            </a:r>
            <a:r>
              <a:rPr lang="fr-FR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0 or 1 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 4. Compute proportion: (# that reject H0)/</a:t>
            </a:r>
            <a:r>
              <a:rPr lang="en-US" sz="1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NumSamples</a:t>
            </a:r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 */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= RejectH0[:]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814388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4619" y="2672390"/>
            <a:ext cx="8646042" cy="1325563"/>
          </a:xfrm>
        </p:spPr>
        <p:txBody>
          <a:bodyPr/>
          <a:lstStyle/>
          <a:p>
            <a:r>
              <a:rPr lang="en-US" dirty="0"/>
              <a:t>3.  Examine Power and Sample Siz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0750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3595" y="2264735"/>
            <a:ext cx="7795437" cy="13255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Evaluating power of the t tes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5595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6995" y="0"/>
            <a:ext cx="3921087" cy="1325563"/>
          </a:xfrm>
        </p:spPr>
        <p:txBody>
          <a:bodyPr/>
          <a:lstStyle/>
          <a:p>
            <a:r>
              <a:rPr lang="en-US" dirty="0"/>
              <a:t>PROC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3509" y="1228398"/>
            <a:ext cx="114691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owe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twosamplemean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owe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missing ==&gt; "compute this" 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eandif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delta = 0, 0.1, ..., 2     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sv-SE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tddev</a:t>
            </a:r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sv-SE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    </a:t>
            </a:r>
            <a:r>
              <a:rPr lang="sv-SE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N(delta, 1)                */</a:t>
            </a:r>
            <a:endParaRPr lang="sv-SE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pergrou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 10 in each group  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effect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Power;            </a:t>
            </a:r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output results to data set 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wer;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5025138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0215" y="2533880"/>
            <a:ext cx="4725318" cy="1325563"/>
          </a:xfrm>
        </p:spPr>
        <p:txBody>
          <a:bodyPr/>
          <a:lstStyle/>
          <a:p>
            <a:r>
              <a:rPr lang="en-US" dirty="0"/>
              <a:t>Simulated Power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827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2896" y="1668423"/>
            <a:ext cx="1030224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all prior to BY-group processing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from the do loop, adapted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options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no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graphics off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exclude all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esul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)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all after BY-group processing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from the do loop, adapted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options note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graphics o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exclude none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sults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59536" y="0"/>
            <a:ext cx="10515600" cy="1325563"/>
          </a:xfrm>
        </p:spPr>
        <p:txBody>
          <a:bodyPr/>
          <a:lstStyle/>
          <a:p>
            <a:r>
              <a:rPr lang="en-US" dirty="0"/>
              <a:t>Suppressing output created by </a:t>
            </a:r>
            <a:r>
              <a:rPr lang="en-US" dirty="0" err="1"/>
              <a:t>by</a:t>
            </a:r>
            <a:r>
              <a:rPr lang="en-US" dirty="0"/>
              <a:t> group process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10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9810" y="85060"/>
            <a:ext cx="4850219" cy="1325563"/>
          </a:xfrm>
        </p:spPr>
        <p:txBody>
          <a:bodyPr/>
          <a:lstStyle/>
          <a:p>
            <a:r>
              <a:rPr lang="en-US" dirty="0"/>
              <a:t>Simulate the data.</a:t>
            </a:r>
          </a:p>
        </p:txBody>
      </p:sp>
      <p:sp>
        <p:nvSpPr>
          <p:cNvPr id="3" name="Rectangle 2"/>
          <p:cNvSpPr/>
          <p:nvPr/>
        </p:nvSpPr>
        <p:spPr>
          <a:xfrm>
            <a:off x="357963" y="474069"/>
            <a:ext cx="6096000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1 = 1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2 = 1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werSi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Delta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c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n1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x1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c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n2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x1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Delta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8340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9512" y="0"/>
            <a:ext cx="4871484" cy="1325563"/>
          </a:xfrm>
        </p:spPr>
        <p:txBody>
          <a:bodyPr/>
          <a:lstStyle/>
          <a:p>
            <a:r>
              <a:rPr lang="en-US" dirty="0"/>
              <a:t>Compute statistics</a:t>
            </a:r>
          </a:p>
        </p:txBody>
      </p:sp>
      <p:sp>
        <p:nvSpPr>
          <p:cNvPr id="3" name="Rectangle 2"/>
          <p:cNvSpPr/>
          <p:nvPr/>
        </p:nvSpPr>
        <p:spPr>
          <a:xfrm>
            <a:off x="435935" y="2136339"/>
            <a:ext cx="870806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t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werSi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Delta rep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1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method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oled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581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2181" y="0"/>
            <a:ext cx="6519530" cy="1325563"/>
          </a:xfrm>
        </p:spPr>
        <p:txBody>
          <a:bodyPr/>
          <a:lstStyle/>
          <a:p>
            <a:r>
              <a:rPr lang="en-US" dirty="0"/>
              <a:t>Calculate percent reject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637953" y="1720840"/>
            <a:ext cx="105474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sults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RejectH0 = 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lt;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Delta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jectH0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Pow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where=(RejectH0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power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09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1362" y="0"/>
            <a:ext cx="10515600" cy="1325563"/>
          </a:xfrm>
        </p:spPr>
        <p:txBody>
          <a:bodyPr/>
          <a:lstStyle/>
          <a:p>
            <a:r>
              <a:rPr lang="en-US" dirty="0"/>
              <a:t>Plot simulated vs PROC POWER results.</a:t>
            </a:r>
          </a:p>
        </p:txBody>
      </p:sp>
      <p:sp>
        <p:nvSpPr>
          <p:cNvPr id="3" name="Rectangle 2"/>
          <p:cNvSpPr/>
          <p:nvPr/>
        </p:nvSpPr>
        <p:spPr>
          <a:xfrm>
            <a:off x="489097" y="1166843"/>
            <a:ext cx="1122798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mbin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Pow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ower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p = percent /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wer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mbine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autoleg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wer of the t Test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t-B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t-BR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es are N(0,1) and N(delta,1), n1=n2=10"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Dif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ower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Delt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ifference in Population Means (mu2 - mu1)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243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6032" y="1991906"/>
            <a:ext cx="7678479" cy="1325563"/>
          </a:xfrm>
        </p:spPr>
        <p:txBody>
          <a:bodyPr>
            <a:normAutofit/>
          </a:bodyPr>
          <a:lstStyle/>
          <a:p>
            <a:r>
              <a:rPr lang="en-US" dirty="0"/>
              <a:t>Effect of Sample Size on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9911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75919"/>
              </p:ext>
            </p:extLst>
          </p:nvPr>
        </p:nvGraphicFramePr>
        <p:xfrm>
          <a:off x="1582254" y="1699591"/>
          <a:ext cx="814070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3213000" imgH="1143000" progId="Equation.DSMT4">
                  <p:embed/>
                </p:oleObj>
              </mc:Choice>
              <mc:Fallback>
                <p:oleObj name="Equation" r:id="rId3" imgW="3213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2254" y="1699591"/>
                        <a:ext cx="8140700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1867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7021" y="592685"/>
            <a:ext cx="1088096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;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delta=.5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owe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w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obs = 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ob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gr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grp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x =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Delta,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76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3647" y="1997839"/>
            <a:ext cx="1044117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t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ower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grp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method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oled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129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241333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sults;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Reject = 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lt;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2690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507" y="2179421"/>
            <a:ext cx="984929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ject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where=(Reject)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33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242" y="2544799"/>
            <a:ext cx="10515600" cy="1325563"/>
          </a:xfrm>
        </p:spPr>
        <p:txBody>
          <a:bodyPr/>
          <a:lstStyle/>
          <a:p>
            <a:r>
              <a:rPr lang="en-US" dirty="0"/>
              <a:t>Confidence Interval for a Mean, Norm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151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3476" y="916063"/>
            <a:ext cx="1096229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ow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twosamplemeans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eandif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&amp;delta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dev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lph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pergrou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ow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ower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wer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9305337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97496" y="2551837"/>
            <a:ext cx="76465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otal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ower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ercent/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n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pergrou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487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321" y="1720840"/>
            <a:ext cx="1052623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total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autoleg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wer of the t Test by Sample Size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t-B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t-BR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amples are N(0,1) and N(&amp;delta,1), n1=n2=N"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N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ize of each sample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p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ower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ower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8127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608" y="2641981"/>
            <a:ext cx="5827776" cy="1325563"/>
          </a:xfrm>
        </p:spPr>
        <p:txBody>
          <a:bodyPr/>
          <a:lstStyle/>
          <a:p>
            <a:r>
              <a:rPr lang="en-US" dirty="0"/>
              <a:t>Simulating p-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0639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latin typeface="+mn-lt"/>
              </a:rPr>
              <a:t>A 6-sided die is tossed 36 times and the number of times each size appears in recorded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23718"/>
              </p:ext>
            </p:extLst>
          </p:nvPr>
        </p:nvGraphicFramePr>
        <p:xfrm>
          <a:off x="1810512" y="2740490"/>
          <a:ext cx="8102602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9267">
                  <a:extLst>
                    <a:ext uri="{9D8B030D-6E8A-4147-A177-3AD203B41FA5}">
                      <a16:colId xmlns:a16="http://schemas.microsoft.com/office/drawing/2014/main" val="315631645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4662312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67493586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2781017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28595827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267773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6629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6872392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0810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40080" y="1859340"/>
            <a:ext cx="850392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value=_n_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unt @@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in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8 4 4 3 6 11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value/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his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unt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236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0" y="1028343"/>
            <a:ext cx="6096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=10000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Observed = 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         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k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Observed);           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N = sum(Observed);           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p = j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k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k);                             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Samp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freq = RandMultinomial(&amp;reps, N, p);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x = repeat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:k, &amp;reps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ep = repeat(T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:&amp;reps)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k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ie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{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rep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x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pp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o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die(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297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11669" y="1688124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die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his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i2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his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i2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5959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6137" y="1435876"/>
            <a:ext cx="961696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unt(*)/&amp;reps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i2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h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&gt;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.67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ercent &gt; observed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664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7728" y="1527370"/>
            <a:ext cx="1154582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i2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imulated Distribution of Test Statistic under Null Hypothesis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h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binstar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binwidth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.67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Test Statistic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106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2" y="131208"/>
            <a:ext cx="11780874" cy="1325563"/>
          </a:xfrm>
        </p:spPr>
        <p:txBody>
          <a:bodyPr/>
          <a:lstStyle/>
          <a:p>
            <a:r>
              <a:rPr lang="en-US" dirty="0"/>
              <a:t>Generate samples from a N(0,1) distribution.</a:t>
            </a:r>
          </a:p>
        </p:txBody>
      </p:sp>
      <p:sp>
        <p:nvSpPr>
          <p:cNvPr id="4" name="Rectangle 3"/>
          <p:cNvSpPr/>
          <p:nvPr/>
        </p:nvSpPr>
        <p:spPr>
          <a:xfrm>
            <a:off x="435935" y="1443841"/>
            <a:ext cx="870806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5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ormal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rep x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a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 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4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5763" y="0"/>
            <a:ext cx="7784805" cy="1325563"/>
          </a:xfrm>
        </p:spPr>
        <p:txBody>
          <a:bodyPr/>
          <a:lstStyle/>
          <a:p>
            <a:r>
              <a:rPr lang="en-US" dirty="0"/>
              <a:t>Compute </a:t>
            </a:r>
            <a:r>
              <a:rPr lang="en-US" dirty="0" err="1"/>
              <a:t>c.i.</a:t>
            </a:r>
            <a:r>
              <a:rPr lang="en-US" dirty="0"/>
              <a:t> for each sample</a:t>
            </a:r>
          </a:p>
        </p:txBody>
      </p:sp>
      <p:sp>
        <p:nvSpPr>
          <p:cNvPr id="3" name="Rectangle 2"/>
          <p:cNvSpPr/>
          <p:nvPr/>
        </p:nvSpPr>
        <p:spPr>
          <a:xfrm>
            <a:off x="581980" y="1997110"/>
            <a:ext cx="105169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rmal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c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Lower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uc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Upper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25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5223" y="0"/>
            <a:ext cx="5924107" cy="1325563"/>
          </a:xfrm>
        </p:spPr>
        <p:txBody>
          <a:bodyPr/>
          <a:lstStyle/>
          <a:p>
            <a:r>
              <a:rPr lang="en-US" dirty="0"/>
              <a:t>Graph the first 100 </a:t>
            </a:r>
            <a:r>
              <a:rPr lang="en-US" dirty="0" err="1"/>
              <a:t>c.i.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3284" y="1997839"/>
            <a:ext cx="1153632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95% Confidence Intervals for the Mean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p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highlow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p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ow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Lower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high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Upper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egend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95% CI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ispl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26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577" y="0"/>
            <a:ext cx="7008628" cy="1325563"/>
          </a:xfrm>
        </p:spPr>
        <p:txBody>
          <a:bodyPr/>
          <a:lstStyle/>
          <a:p>
            <a:r>
              <a:rPr lang="en-US" dirty="0"/>
              <a:t>Calculate coverage</a:t>
            </a:r>
          </a:p>
        </p:txBody>
      </p:sp>
      <p:sp>
        <p:nvSpPr>
          <p:cNvPr id="3" name="Rectangle 2"/>
          <p:cNvSpPr/>
          <p:nvPr/>
        </p:nvSpPr>
        <p:spPr>
          <a:xfrm>
            <a:off x="797442" y="2265034"/>
            <a:ext cx="100902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_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(Lower&lt;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 Upper&gt;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  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ta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_c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u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9550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753" y="2523534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Non-normal data -- Coverage for exponenti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2EC89-5085-495E-BD34-AE89D95E8E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5821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2312</Words>
  <Application>Microsoft Office PowerPoint</Application>
  <PresentationFormat>Widescreen</PresentationFormat>
  <Paragraphs>446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Calibri Light</vt:lpstr>
      <vt:lpstr>Lucida Console</vt:lpstr>
      <vt:lpstr>Office Theme</vt:lpstr>
      <vt:lpstr>Equation</vt:lpstr>
      <vt:lpstr>Using Simulation to Evaluate Statistical Techniques.</vt:lpstr>
      <vt:lpstr> 1.  Examine coverage for confidence intervals </vt:lpstr>
      <vt:lpstr>Suppressing output created by by group processing</vt:lpstr>
      <vt:lpstr>Confidence Interval for a Mean, Normal Data</vt:lpstr>
      <vt:lpstr>Generate samples from a N(0,1) distribution.</vt:lpstr>
      <vt:lpstr>Compute c.i. for each sample</vt:lpstr>
      <vt:lpstr>Graph the first 100 c.i.s</vt:lpstr>
      <vt:lpstr>Calculate coverage</vt:lpstr>
      <vt:lpstr>Non-normal data -- Coverage for exponential data</vt:lpstr>
      <vt:lpstr>Generate exponential samples</vt:lpstr>
      <vt:lpstr>Obtain confidence limits for each sample.</vt:lpstr>
      <vt:lpstr>Calculate coverage</vt:lpstr>
      <vt:lpstr>Calculate coverage with IML</vt:lpstr>
      <vt:lpstr>Mean and Std functions in IML</vt:lpstr>
      <vt:lpstr>PowerPoint Presentation</vt:lpstr>
      <vt:lpstr>2. Examine Robustness</vt:lpstr>
      <vt:lpstr>Assessing two-sample t Test Robustness to unequal variances</vt:lpstr>
      <vt:lpstr>PowerPoint Presentation</vt:lpstr>
      <vt:lpstr>Generate two sample data for two cases, equal and unequal variance.</vt:lpstr>
      <vt:lpstr>Examine t-test output </vt:lpstr>
      <vt:lpstr>Get probability from t-test assuming equal variance.</vt:lpstr>
      <vt:lpstr>Calculate proportion rejected.</vt:lpstr>
      <vt:lpstr>Assessing t test in IML</vt:lpstr>
      <vt:lpstr>Two Sample t-test Robustness to non-normal populations</vt:lpstr>
      <vt:lpstr>PowerPoint Presentation</vt:lpstr>
      <vt:lpstr>3.  Examine Power and Sample Size</vt:lpstr>
      <vt:lpstr>Evaluating power of the t test</vt:lpstr>
      <vt:lpstr>PROC POWER</vt:lpstr>
      <vt:lpstr>Simulated Power.</vt:lpstr>
      <vt:lpstr>Simulate the data.</vt:lpstr>
      <vt:lpstr>Compute statistics</vt:lpstr>
      <vt:lpstr>Calculate percent rejected.</vt:lpstr>
      <vt:lpstr>Plot simulated vs PROC POWER results.</vt:lpstr>
      <vt:lpstr>Effect of Sample Size on Pow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ing p-values</vt:lpstr>
      <vt:lpstr>A 6-sided die is tossed 36 times and the number of times each size appears in recorded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Simulation to Evaluate Statistical Techniques.</dc:title>
  <dc:creator>Dan McGee</dc:creator>
  <cp:lastModifiedBy>Dan McGee</cp:lastModifiedBy>
  <cp:revision>45</cp:revision>
  <dcterms:created xsi:type="dcterms:W3CDTF">2017-02-25T18:39:06Z</dcterms:created>
  <dcterms:modified xsi:type="dcterms:W3CDTF">2017-03-08T18:46:53Z</dcterms:modified>
</cp:coreProperties>
</file>